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4"/>
  </p:notesMasterIdLst>
  <p:sldIdLst>
    <p:sldId id="603" r:id="rId2"/>
    <p:sldId id="1116" r:id="rId3"/>
    <p:sldId id="1019" r:id="rId4"/>
    <p:sldId id="1023" r:id="rId5"/>
    <p:sldId id="1051" r:id="rId6"/>
    <p:sldId id="1035" r:id="rId7"/>
    <p:sldId id="1117" r:id="rId8"/>
    <p:sldId id="1115" r:id="rId9"/>
    <p:sldId id="1118" r:id="rId10"/>
    <p:sldId id="1119" r:id="rId11"/>
    <p:sldId id="1120" r:id="rId12"/>
    <p:sldId id="1132" r:id="rId13"/>
    <p:sldId id="1121" r:id="rId14"/>
    <p:sldId id="1133" r:id="rId15"/>
    <p:sldId id="1128" r:id="rId16"/>
    <p:sldId id="1129" r:id="rId17"/>
    <p:sldId id="1122" r:id="rId18"/>
    <p:sldId id="1123" r:id="rId19"/>
    <p:sldId id="1125" r:id="rId20"/>
    <p:sldId id="1126" r:id="rId21"/>
    <p:sldId id="1127" r:id="rId22"/>
    <p:sldId id="1124" r:id="rId23"/>
    <p:sldId id="1087" r:id="rId24"/>
    <p:sldId id="1067" r:id="rId25"/>
    <p:sldId id="1068" r:id="rId26"/>
    <p:sldId id="1070" r:id="rId27"/>
    <p:sldId id="1072" r:id="rId28"/>
    <p:sldId id="1104" r:id="rId29"/>
    <p:sldId id="1105" r:id="rId30"/>
    <p:sldId id="1082" r:id="rId31"/>
    <p:sldId id="1083" r:id="rId32"/>
    <p:sldId id="1134" r:id="rId33"/>
    <p:sldId id="1084" r:id="rId34"/>
    <p:sldId id="1135" r:id="rId35"/>
    <p:sldId id="1074" r:id="rId36"/>
    <p:sldId id="1075" r:id="rId37"/>
    <p:sldId id="1088" r:id="rId38"/>
    <p:sldId id="1089" r:id="rId39"/>
    <p:sldId id="1131" r:id="rId40"/>
    <p:sldId id="1130" r:id="rId41"/>
    <p:sldId id="1044" r:id="rId42"/>
    <p:sldId id="1047" r:id="rId4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0000FF"/>
    <a:srgbClr val="3399FF"/>
    <a:srgbClr val="0066FF"/>
    <a:srgbClr val="FF99FF"/>
    <a:srgbClr val="33CC33"/>
    <a:srgbClr val="993366"/>
    <a:srgbClr val="003399"/>
    <a:srgbClr val="CCCC00"/>
    <a:srgbClr val="99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092" autoAdjust="0"/>
    <p:restoredTop sz="86375" autoAdjust="0"/>
  </p:normalViewPr>
  <p:slideViewPr>
    <p:cSldViewPr snapToGrid="0">
      <p:cViewPr varScale="1">
        <p:scale>
          <a:sx n="99" d="100"/>
          <a:sy n="99" d="100"/>
        </p:scale>
        <p:origin x="120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392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7512"/>
    </p:cViewPr>
  </p:sorterViewPr>
  <p:notesViewPr>
    <p:cSldViewPr snapToGrid="0">
      <p:cViewPr varScale="1">
        <p:scale>
          <a:sx n="94" d="100"/>
          <a:sy n="94" d="100"/>
        </p:scale>
        <p:origin x="3606" y="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596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309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8624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0093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DA7D03F-0D9F-4D6E-A9DA-DA22B08C88F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D488692-0FB6-433E-9CFB-08D03A34DD8A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sz="2800"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551609-7012-4524-8F91-CAEC89A8DA2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38EB37-9F67-488F-AFCB-318363D4DA79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25EC937-4EEB-42FF-9745-F8ECC712C67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6E09F27-08E5-47E1-9081-CDEF6FA99715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C251E47-B223-48F4-A299-CE4A766087D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B27830-E813-4D5B-BECC-EB4E76333BE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50E5CE-EF1E-495C-8D34-E9307ADFFB20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400" b="1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5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solidFill>
                  <a:schemeClr val="tx1"/>
                </a:solidFill>
              </a:rPr>
              <a:t>38655 </a:t>
            </a:r>
            <a:r>
              <a:rPr lang="en-US" sz="2400" dirty="0" smtClean="0">
                <a:solidFill>
                  <a:schemeClr val="tx1"/>
                </a:solidFill>
              </a:rPr>
              <a:t>BMED-2300-02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 smtClean="0">
                <a:solidFill>
                  <a:schemeClr val="tx1"/>
                </a:solidFill>
              </a:rPr>
              <a:t>Lecture 6: Fourier Transform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Biomedical </a:t>
            </a:r>
            <a:r>
              <a:rPr lang="en-US" sz="2400" dirty="0">
                <a:solidFill>
                  <a:schemeClr val="tx1"/>
                </a:solidFill>
              </a:rPr>
              <a:t>Imaging </a:t>
            </a:r>
            <a:r>
              <a:rPr lang="en-US" sz="2400" dirty="0" smtClean="0">
                <a:solidFill>
                  <a:schemeClr val="tx1"/>
                </a:solidFill>
              </a:rPr>
              <a:t>Center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BIS/BME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RPI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wangg6@rpi.edu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February 2, 2018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85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When Period Isn’t Unit</a:t>
            </a:r>
            <a:endParaRPr lang="en-US" sz="4000" b="0" kern="0" dirty="0"/>
          </a:p>
        </p:txBody>
      </p:sp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792074" y="151914"/>
            <a:ext cx="2155797" cy="2155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43724"/>
              </p:ext>
            </p:extLst>
          </p:nvPr>
        </p:nvGraphicFramePr>
        <p:xfrm>
          <a:off x="854928" y="1995476"/>
          <a:ext cx="6839572" cy="143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4" imgW="2184400" imgH="469900" progId="Equation.DSMT4">
                  <p:embed/>
                </p:oleObj>
              </mc:Choice>
              <mc:Fallback>
                <p:oleObj name="Equation" r:id="rId4" imgW="2184400" imgH="4699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928" y="1995476"/>
                        <a:ext cx="6839572" cy="143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853778"/>
              </p:ext>
            </p:extLst>
          </p:nvPr>
        </p:nvGraphicFramePr>
        <p:xfrm>
          <a:off x="2875914" y="3779544"/>
          <a:ext cx="4994058" cy="161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6" imgW="1562100" imgH="495300" progId="Equation.DSMT4">
                  <p:embed/>
                </p:oleObj>
              </mc:Choice>
              <mc:Fallback>
                <p:oleObj name="Equation" r:id="rId6" imgW="1562100" imgH="4953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914" y="3779544"/>
                        <a:ext cx="4994058" cy="1616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732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Inserting Coefficients</a:t>
            </a:r>
            <a:endParaRPr lang="en-US" sz="4000" b="0" kern="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510453"/>
              </p:ext>
            </p:extLst>
          </p:nvPr>
        </p:nvGraphicFramePr>
        <p:xfrm>
          <a:off x="1186418" y="1204524"/>
          <a:ext cx="7304054" cy="3133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3" imgW="2476440" imgH="1091880" progId="Equation.DSMT4">
                  <p:embed/>
                </p:oleObj>
              </mc:Choice>
              <mc:Fallback>
                <p:oleObj name="Equation" r:id="rId3" imgW="2476440" imgH="10918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418" y="1204524"/>
                        <a:ext cx="7304054" cy="3133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33761" y="4457121"/>
            <a:ext cx="8224701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R</a:t>
            </a:r>
            <a:r>
              <a:rPr lang="en-US" b="1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ight Hand Side: </a:t>
            </a:r>
            <a:r>
              <a:rPr lang="en-US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Inner </a:t>
            </a:r>
            <a:r>
              <a:rPr lang="en-US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products at infinitely many discrete frequency points </a:t>
            </a:r>
            <a:r>
              <a:rPr lang="en-US" i="1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u</a:t>
            </a:r>
            <a:r>
              <a:rPr lang="en-US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=</a:t>
            </a:r>
            <a:r>
              <a:rPr lang="en-US" i="1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n/T</a:t>
            </a:r>
            <a:r>
              <a:rPr lang="en-US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, and for a sufficiently large </a:t>
            </a:r>
            <a:r>
              <a:rPr lang="en-US" i="1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and </a:t>
            </a:r>
            <a:r>
              <a:rPr lang="en-US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all </a:t>
            </a:r>
            <a:r>
              <a:rPr lang="en-US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integer </a:t>
            </a:r>
            <a:r>
              <a:rPr lang="en-US" i="1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 the interval for </a:t>
            </a:r>
            <a:r>
              <a:rPr lang="en-US" i="1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 is dense on the whole number axis, and the distance between adjacent frequencies is infinitesimal </a:t>
            </a:r>
            <a:r>
              <a:rPr lang="en-US" i="1" dirty="0" err="1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Δu</a:t>
            </a:r>
            <a:r>
              <a:rPr lang="en-US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=</a:t>
            </a:r>
            <a:r>
              <a:rPr lang="en-US" i="1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1/T</a:t>
            </a:r>
            <a:r>
              <a:rPr lang="en-US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533134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 bwMode="auto">
          <a:xfrm>
            <a:off x="1424539" y="1249683"/>
            <a:ext cx="6120066" cy="2810507"/>
          </a:xfrm>
          <a:custGeom>
            <a:avLst/>
            <a:gdLst>
              <a:gd name="connsiteX0" fmla="*/ 0 w 6660682"/>
              <a:gd name="connsiteY0" fmla="*/ 1886601 h 1934727"/>
              <a:gd name="connsiteX1" fmla="*/ 2849078 w 6660682"/>
              <a:gd name="connsiteY1" fmla="*/ 50 h 1934727"/>
              <a:gd name="connsiteX2" fmla="*/ 6660682 w 6660682"/>
              <a:gd name="connsiteY2" fmla="*/ 1934727 h 1934727"/>
              <a:gd name="connsiteX0" fmla="*/ 0 w 6708808"/>
              <a:gd name="connsiteY0" fmla="*/ 1926308 h 1934679"/>
              <a:gd name="connsiteX1" fmla="*/ 2897204 w 6708808"/>
              <a:gd name="connsiteY1" fmla="*/ 2 h 1934679"/>
              <a:gd name="connsiteX2" fmla="*/ 6708808 w 6708808"/>
              <a:gd name="connsiteY2" fmla="*/ 1934679 h 1934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08808" h="1934679">
                <a:moveTo>
                  <a:pt x="0" y="1926308"/>
                </a:moveTo>
                <a:cubicBezTo>
                  <a:pt x="869482" y="979022"/>
                  <a:pt x="1779069" y="-1393"/>
                  <a:pt x="2897204" y="2"/>
                </a:cubicBezTo>
                <a:cubicBezTo>
                  <a:pt x="4015339" y="1397"/>
                  <a:pt x="5358063" y="971351"/>
                  <a:pt x="6708808" y="1934679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4560771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4713171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4865571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5017971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5170371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5322771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5475171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5609928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5914728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6067128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6219528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6371928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6524328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6676728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6829128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6981528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7133928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7286328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7438728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7591128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57" name="Group 56"/>
          <p:cNvGrpSpPr/>
          <p:nvPr/>
        </p:nvGrpSpPr>
        <p:grpSpPr>
          <a:xfrm>
            <a:off x="1323475" y="470036"/>
            <a:ext cx="2780096" cy="3561347"/>
            <a:chOff x="1323475" y="296781"/>
            <a:chExt cx="2780096" cy="3561347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3493971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3646371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>
              <a:off x="3798771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3951171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4103571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1323475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1475875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1628275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1780675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>
              <a:off x="1933075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2085475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2237875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2390275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2542675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>
              <a:off x="2695075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>
              <a:off x="2847475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>
              <a:off x="2999875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>
              <a:off x="3152275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>
              <a:off x="3304675" y="296781"/>
              <a:ext cx="0" cy="356134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2" name="Rectangle 51"/>
          <p:cNvSpPr/>
          <p:nvPr/>
        </p:nvSpPr>
        <p:spPr>
          <a:xfrm>
            <a:off x="478899" y="4666582"/>
            <a:ext cx="8224701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Inner </a:t>
            </a:r>
            <a:r>
              <a:rPr lang="en-US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products at </a:t>
            </a:r>
            <a:r>
              <a:rPr lang="en-US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many </a:t>
            </a:r>
            <a:r>
              <a:rPr lang="en-US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discrete </a:t>
            </a:r>
            <a:r>
              <a:rPr lang="en-US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points </a:t>
            </a:r>
            <a:r>
              <a:rPr lang="en-US" i="1" dirty="0" smtClean="0">
                <a:solidFill>
                  <a:srgbClr val="009900"/>
                </a:solidFill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u</a:t>
            </a:r>
            <a:r>
              <a:rPr lang="en-US" dirty="0" smtClean="0">
                <a:solidFill>
                  <a:srgbClr val="009900"/>
                </a:solidFill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=</a:t>
            </a:r>
            <a:r>
              <a:rPr lang="en-US" i="1" dirty="0" smtClean="0">
                <a:solidFill>
                  <a:srgbClr val="009900"/>
                </a:solidFill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n/T</a:t>
            </a:r>
            <a:r>
              <a:rPr lang="en-US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, and for a sufficiently large </a:t>
            </a:r>
            <a:r>
              <a:rPr lang="en-US" i="1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and </a:t>
            </a:r>
            <a:r>
              <a:rPr lang="en-US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all </a:t>
            </a:r>
            <a:r>
              <a:rPr lang="en-US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integer </a:t>
            </a:r>
            <a:r>
              <a:rPr lang="en-US" i="1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 the interval for </a:t>
            </a:r>
            <a:r>
              <a:rPr lang="en-US" i="1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u</a:t>
            </a:r>
            <a:r>
              <a:rPr lang="en-US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 is dense on the </a:t>
            </a:r>
            <a:r>
              <a:rPr lang="en-US" dirty="0">
                <a:solidFill>
                  <a:srgbClr val="FF0000"/>
                </a:solidFill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whole </a:t>
            </a:r>
            <a:r>
              <a:rPr lang="en-US" dirty="0" smtClean="0">
                <a:solidFill>
                  <a:srgbClr val="FF0000"/>
                </a:solidFill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axis</a:t>
            </a:r>
            <a:r>
              <a:rPr lang="en-US" dirty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, and the distance between adjacent frequencies is infinitesimal </a:t>
            </a:r>
            <a:r>
              <a:rPr lang="en-US" i="1" dirty="0" err="1">
                <a:solidFill>
                  <a:srgbClr val="7030A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Δu</a:t>
            </a:r>
            <a:r>
              <a:rPr lang="en-US" dirty="0">
                <a:solidFill>
                  <a:srgbClr val="7030A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=</a:t>
            </a:r>
            <a:r>
              <a:rPr lang="en-US" i="1" dirty="0">
                <a:solidFill>
                  <a:srgbClr val="7030A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1/T</a:t>
            </a:r>
            <a:r>
              <a:rPr lang="en-US" dirty="0" smtClean="0">
                <a:latin typeface="+mn-lt"/>
                <a:ea typeface="Malgun Gothic" panose="020B0503020000020004" pitchFamily="34" charset="-127"/>
                <a:cs typeface="Times New Roman" panose="02020603050405020304" pitchFamily="18" charset="0"/>
              </a:rPr>
              <a:t>. </a:t>
            </a:r>
            <a:endParaRPr lang="en-US" dirty="0">
              <a:latin typeface="+mn-lt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999577" y="4135869"/>
            <a:ext cx="7312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-</a:t>
            </a:r>
            <a:r>
              <a:rPr lang="en-US" i="1" dirty="0" smtClean="0">
                <a:solidFill>
                  <a:srgbClr val="FF00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T/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7225483" y="4135869"/>
            <a:ext cx="6286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T/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584264" y="4026188"/>
            <a:ext cx="979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99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u</a:t>
            </a:r>
            <a:r>
              <a:rPr lang="en-US" dirty="0">
                <a:solidFill>
                  <a:srgbClr val="0099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=</a:t>
            </a:r>
            <a:r>
              <a:rPr lang="en-US" i="1" dirty="0">
                <a:solidFill>
                  <a:srgbClr val="0099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n/T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8372325" y="3507922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u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240631" y="4032989"/>
            <a:ext cx="8701238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5762328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9900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4255971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4408371" y="470036"/>
            <a:ext cx="0" cy="356134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sp>
        <p:nvSpPr>
          <p:cNvPr id="78" name="Rectangle 77"/>
          <p:cNvSpPr/>
          <p:nvPr/>
        </p:nvSpPr>
        <p:spPr>
          <a:xfrm>
            <a:off x="6166050" y="967411"/>
            <a:ext cx="1186543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i="1" dirty="0" err="1">
                <a:solidFill>
                  <a:srgbClr val="7030A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Δu</a:t>
            </a:r>
            <a:r>
              <a:rPr lang="en-US" dirty="0">
                <a:solidFill>
                  <a:srgbClr val="7030A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=</a:t>
            </a:r>
            <a:r>
              <a:rPr lang="en-US" i="1" dirty="0">
                <a:solidFill>
                  <a:srgbClr val="7030A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1/T</a:t>
            </a:r>
            <a:endParaRPr lang="en-US" dirty="0"/>
          </a:p>
        </p:txBody>
      </p:sp>
      <p:cxnSp>
        <p:nvCxnSpPr>
          <p:cNvPr id="80" name="Straight Arrow Connector 79"/>
          <p:cNvCxnSpPr/>
          <p:nvPr/>
        </p:nvCxnSpPr>
        <p:spPr bwMode="auto">
          <a:xfrm>
            <a:off x="5762328" y="1472666"/>
            <a:ext cx="609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1" name="Straight Arrow Connector 80"/>
          <p:cNvCxnSpPr/>
          <p:nvPr/>
        </p:nvCxnSpPr>
        <p:spPr bwMode="auto">
          <a:xfrm flipH="1">
            <a:off x="6524328" y="1472666"/>
            <a:ext cx="6096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2323956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Forward &amp; Inverse Transforms</a:t>
            </a:r>
            <a:endParaRPr lang="en-US" sz="4000" b="0" kern="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364742"/>
              </p:ext>
            </p:extLst>
          </p:nvPr>
        </p:nvGraphicFramePr>
        <p:xfrm>
          <a:off x="412986" y="990600"/>
          <a:ext cx="7511829" cy="496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3" imgW="3098520" imgH="2108160" progId="Equation.DSMT4">
                  <p:embed/>
                </p:oleObj>
              </mc:Choice>
              <mc:Fallback>
                <p:oleObj name="Equation" r:id="rId3" imgW="3098520" imgH="21081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86" y="990600"/>
                        <a:ext cx="7511829" cy="4967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501701" y="3804807"/>
            <a:ext cx="19896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99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(since u</a:t>
            </a:r>
            <a:r>
              <a:rPr lang="en-US" dirty="0" smtClean="0">
                <a:solidFill>
                  <a:srgbClr val="0099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=</a:t>
            </a:r>
            <a:r>
              <a:rPr lang="en-US" i="1" dirty="0" smtClean="0">
                <a:solidFill>
                  <a:srgbClr val="0099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n/T)</a:t>
            </a:r>
            <a:endParaRPr lang="en-US" dirty="0">
              <a:solidFill>
                <a:srgbClr val="0099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501701" y="6111323"/>
            <a:ext cx="21611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99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(since du</a:t>
            </a:r>
            <a:r>
              <a:rPr lang="en-US" dirty="0" smtClean="0">
                <a:solidFill>
                  <a:srgbClr val="0099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=</a:t>
            </a:r>
            <a:r>
              <a:rPr lang="en-US" i="1" dirty="0" smtClean="0">
                <a:solidFill>
                  <a:srgbClr val="009900"/>
                </a:solidFill>
                <a:ea typeface="Malgun Gothic" panose="020B0503020000020004" pitchFamily="34" charset="-127"/>
                <a:cs typeface="Times New Roman" panose="02020603050405020304" pitchFamily="18" charset="0"/>
              </a:rPr>
              <a:t>1/T)</a:t>
            </a:r>
            <a:endParaRPr lang="en-US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36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angular/Gate Fun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9484" y="1375150"/>
            <a:ext cx="9202968" cy="4107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142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iodiz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438" y="1568369"/>
            <a:ext cx="9152874" cy="3721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56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 Period Gets Larg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990600"/>
            <a:ext cx="4295915" cy="26452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8779" y="990600"/>
            <a:ext cx="4102356" cy="25538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0761" y="3859668"/>
            <a:ext cx="4382477" cy="2744224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 bwMode="auto">
          <a:xfrm>
            <a:off x="4159406" y="1683833"/>
            <a:ext cx="1070517" cy="591015"/>
          </a:xfrm>
          <a:prstGeom prst="right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8" name="Right Arrow 7"/>
          <p:cNvSpPr/>
          <p:nvPr/>
        </p:nvSpPr>
        <p:spPr bwMode="auto">
          <a:xfrm rot="8100000">
            <a:off x="5312302" y="3927827"/>
            <a:ext cx="1070517" cy="591015"/>
          </a:xfrm>
          <a:prstGeom prst="right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4028116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Fourier Transform Pair</a:t>
            </a:r>
            <a:endParaRPr lang="en-US" sz="4000" b="0" kern="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91083"/>
              </p:ext>
            </p:extLst>
          </p:nvPr>
        </p:nvGraphicFramePr>
        <p:xfrm>
          <a:off x="914613" y="1135566"/>
          <a:ext cx="7314769" cy="325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3" imgW="2222500" imgH="990600" progId="Equation.DSMT4">
                  <p:embed/>
                </p:oleObj>
              </mc:Choice>
              <mc:Fallback>
                <p:oleObj name="Equation" r:id="rId3" imgW="22225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613" y="1135566"/>
                        <a:ext cx="7314769" cy="3258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892176"/>
              </p:ext>
            </p:extLst>
          </p:nvPr>
        </p:nvGraphicFramePr>
        <p:xfrm>
          <a:off x="2146608" y="4722497"/>
          <a:ext cx="4850781" cy="144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5" imgW="838200" imgH="241300" progId="Equation.DSMT4">
                  <p:embed/>
                </p:oleObj>
              </mc:Choice>
              <mc:Fallback>
                <p:oleObj name="Equation" r:id="rId5" imgW="838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608" y="4722497"/>
                        <a:ext cx="4850781" cy="1444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009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Example 1: Gate Function</a:t>
            </a:r>
            <a:endParaRPr lang="en-US" sz="4000" b="0" kern="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6248" y="925679"/>
            <a:ext cx="7171502" cy="572032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6579220" y="5787483"/>
            <a:ext cx="2040673" cy="85864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942286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c Fun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404" y="990600"/>
            <a:ext cx="8534400" cy="524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168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764089" y="810653"/>
          <a:ext cx="7615822" cy="5029200"/>
        </p:xfrm>
        <a:graphic>
          <a:graphicData uri="http://schemas.openxmlformats.org/drawingml/2006/table">
            <a:tbl>
              <a:tblPr firstRow="1" bandRow="1"/>
              <a:tblGrid>
                <a:gridCol w="8747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2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6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71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strike="noStrike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ro</a:t>
                      </a:r>
                      <a:r>
                        <a:rPr lang="en-US" sz="1600" b="1" strike="noStrike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b="1" strike="noStrike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9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 (Basics)</a:t>
                      </a:r>
                      <a:endParaRPr lang="en-US" sz="1600" b="1" strike="noStrike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ution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urier Series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i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-3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7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="1" spc="4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al Processing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 FT &amp; FFT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3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</a:t>
                      </a:r>
                      <a:r>
                        <a:rPr lang="en-US" sz="1600" b="1" spc="-5" baseline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 (Homework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0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600" b="1" baseline="0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lass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&amp; Performance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2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-ray &amp; Radiography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9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Scanner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0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II (CT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 &amp; SPECT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3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</a:t>
                      </a:r>
                      <a:r>
                        <a:rPr lang="en-US" sz="1600" b="1" spc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chine</a:t>
                      </a:r>
                      <a:r>
                        <a:rPr lang="en-US" sz="1600" b="1" spc="-5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earning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m</a:t>
                      </a:r>
                      <a:r>
                        <a:rPr lang="en-US" sz="1600" b="1" spc="-1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52400" y="36790"/>
            <a:ext cx="88392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BB Schedule for S18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403" y="5928390"/>
            <a:ext cx="8227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 Hour: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e &amp; Fri 3-4 @ CBIS 3209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g6@rpi.edu</a:t>
            </a:r>
          </a:p>
          <a:p>
            <a:pPr eaLnBrk="0" hangingPunct="0">
              <a:defRPr/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hlee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 4-5 &amp; Thurs 4-5 @ JEC 7045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s18@rpi.edu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317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: Triangle Func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233" y="1291065"/>
            <a:ext cx="8459534" cy="4275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176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c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463" y="990600"/>
            <a:ext cx="7853795" cy="581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071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More Examples</a:t>
            </a:r>
            <a:endParaRPr lang="en-US" sz="4000" b="0" kern="0" dirty="0"/>
          </a:p>
        </p:txBody>
      </p:sp>
      <p:sp>
        <p:nvSpPr>
          <p:cNvPr id="3" name="Rectangle 2"/>
          <p:cNvSpPr/>
          <p:nvPr/>
        </p:nvSpPr>
        <p:spPr bwMode="auto">
          <a:xfrm>
            <a:off x="6579220" y="5787483"/>
            <a:ext cx="2040673" cy="85864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2067" y="1700196"/>
            <a:ext cx="6039867" cy="3457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24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Properti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998" y="879930"/>
            <a:ext cx="7616003" cy="59780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4705350"/>
            <a:ext cx="2057400" cy="2152650"/>
          </a:xfrm>
          <a:prstGeom prst="rect">
            <a:avLst/>
          </a:prstGeom>
        </p:spPr>
      </p:pic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1042" y="1260450"/>
            <a:ext cx="2608515" cy="2608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3249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33550"/>
            <a:ext cx="9144000" cy="123803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31" y="3356135"/>
            <a:ext cx="9109936" cy="1631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58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f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383" y="1126468"/>
            <a:ext cx="9170765" cy="4605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062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cal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99" y="990600"/>
            <a:ext cx="8840639" cy="524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577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2711" y="1215401"/>
            <a:ext cx="5169077" cy="21409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4499" y="3286368"/>
            <a:ext cx="5705502" cy="3571632"/>
          </a:xfrm>
          <a:prstGeom prst="rect">
            <a:avLst/>
          </a:prstGeom>
        </p:spPr>
      </p:pic>
      <p:cxnSp>
        <p:nvCxnSpPr>
          <p:cNvPr id="7" name="Curved Connector 6"/>
          <p:cNvCxnSpPr>
            <a:stCxn id="4" idx="3"/>
            <a:endCxn id="5" idx="3"/>
          </p:cNvCxnSpPr>
          <p:nvPr/>
        </p:nvCxnSpPr>
        <p:spPr bwMode="auto">
          <a:xfrm>
            <a:off x="7251788" y="2285885"/>
            <a:ext cx="268213" cy="2786299"/>
          </a:xfrm>
          <a:prstGeom prst="curvedConnector3">
            <a:avLst>
              <a:gd name="adj1" fmla="val 185231"/>
            </a:avLst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813290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9" y="1162050"/>
            <a:ext cx="9137443" cy="4533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8801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ired Comb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400" y="2272440"/>
            <a:ext cx="8839200" cy="205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23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s a Sum of Impulses</a:t>
            </a:r>
            <a:endParaRPr lang="en-US" sz="4000" dirty="0"/>
          </a:p>
        </p:txBody>
      </p:sp>
      <p:pic>
        <p:nvPicPr>
          <p:cNvPr id="7170" name="Picture 2" descr="http://upload.wikimedia.org/wikipedia/commons/thumb/8/88/Sampled.signal.svg/585px-Sampled.signal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068" y="1520209"/>
            <a:ext cx="8233636" cy="4644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092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olution Theore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84" y="1390027"/>
            <a:ext cx="8916716" cy="278379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905" y="4697069"/>
            <a:ext cx="8372840" cy="1610161"/>
          </a:xfrm>
          <a:prstGeom prst="rect">
            <a:avLst/>
          </a:prstGeom>
        </p:spPr>
      </p:pic>
      <p:pic>
        <p:nvPicPr>
          <p:cNvPr id="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0854" y="50503"/>
            <a:ext cx="2155797" cy="2155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1395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990600"/>
            <a:ext cx="899160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306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799"/>
            <a:ext cx="8839200" cy="5584257"/>
          </a:xfrm>
        </p:spPr>
        <p:txBody>
          <a:bodyPr/>
          <a:lstStyle/>
          <a:p>
            <a:r>
              <a:rPr lang="en-US" sz="2400" dirty="0" smtClean="0"/>
              <a:t>For a shift-invariant linear system, a sinusoidal input will only generate a sinusoidal output at the same frequency. Therefore, a convolution in the t-domain must be a multiplication in the Fourier domain.</a:t>
            </a:r>
          </a:p>
          <a:p>
            <a:endParaRPr lang="en-US" sz="2400" dirty="0"/>
          </a:p>
          <a:p>
            <a:r>
              <a:rPr lang="en-US" sz="2400" dirty="0" smtClean="0"/>
              <a:t>The above invariability only holds for sinusoidal functions. Therefore, the convolution theorem exists only with the Fourier transform.</a:t>
            </a:r>
          </a:p>
          <a:p>
            <a:endParaRPr lang="en-US" sz="2400" dirty="0"/>
          </a:p>
          <a:p>
            <a:r>
              <a:rPr lang="en-US" sz="2400" dirty="0" smtClean="0"/>
              <a:t>If you are interested, you could write a paper out of these comments.</a:t>
            </a:r>
          </a:p>
        </p:txBody>
      </p:sp>
      <p:pic>
        <p:nvPicPr>
          <p:cNvPr id="4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3130" y="5236301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71421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seval's </a:t>
            </a:r>
            <a:r>
              <a:rPr lang="en-US" dirty="0" smtClean="0"/>
              <a:t>Ident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750" y="990600"/>
            <a:ext cx="6790198" cy="156894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52" y="2638661"/>
            <a:ext cx="8966095" cy="4219339"/>
          </a:xfrm>
          <a:prstGeom prst="rect">
            <a:avLst/>
          </a:prstGeom>
        </p:spPr>
      </p:pic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203" y="2960972"/>
            <a:ext cx="2155797" cy="2155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0379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796" y="1282718"/>
            <a:ext cx="7311104" cy="3914926"/>
          </a:xfrm>
          <a:prstGeom prst="rect">
            <a:avLst/>
          </a:prstGeom>
        </p:spPr>
      </p:pic>
      <p:pic>
        <p:nvPicPr>
          <p:cNvPr id="8" name="Picture 4" descr="https://d2t1xqejof9utc.cloudfront.net/screenshots/pics/11b6ee5217b340934f7cdb4bdee6cd9d/larg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528" y="3842291"/>
            <a:ext cx="2886007" cy="2164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98353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D Fourier Transform</a:t>
            </a:r>
            <a:endParaRPr lang="en-US" dirty="0"/>
          </a:p>
        </p:txBody>
      </p:sp>
      <p:pic>
        <p:nvPicPr>
          <p:cNvPr id="29698" name="Picture 2" descr="http://cnyack.homestead.com/files/artran/ft2dint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741" y="886425"/>
            <a:ext cx="5665369" cy="1647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2070427" y="2518858"/>
            <a:ext cx="5344805" cy="2014491"/>
            <a:chOff x="1185862" y="2660033"/>
            <a:chExt cx="7113935" cy="268128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85862" y="2660033"/>
              <a:ext cx="7113935" cy="2681287"/>
            </a:xfrm>
            <a:prstGeom prst="rect">
              <a:avLst/>
            </a:prstGeom>
          </p:spPr>
        </p:pic>
        <p:sp>
          <p:nvSpPr>
            <p:cNvPr id="6" name="Left-Right Arrow 5"/>
            <p:cNvSpPr/>
            <p:nvPr/>
          </p:nvSpPr>
          <p:spPr bwMode="auto">
            <a:xfrm>
              <a:off x="3895725" y="3888758"/>
              <a:ext cx="1076325" cy="504825"/>
            </a:xfrm>
            <a:prstGeom prst="leftRightArrow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sz="1800" dirty="0" err="1" smtClean="0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645" y="4665577"/>
            <a:ext cx="8444403" cy="2198928"/>
          </a:xfrm>
          <a:prstGeom prst="rect">
            <a:avLst/>
          </a:prstGeom>
        </p:spPr>
      </p:pic>
      <p:pic>
        <p:nvPicPr>
          <p:cNvPr id="8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0854" y="50503"/>
            <a:ext cx="2155797" cy="2155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8187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Suppress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6674" y="3628327"/>
            <a:ext cx="4882204" cy="24288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6852" y="1247078"/>
            <a:ext cx="2428875" cy="24755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687" y="1247078"/>
            <a:ext cx="2523191" cy="2475584"/>
          </a:xfrm>
          <a:prstGeom prst="rect">
            <a:avLst/>
          </a:prstGeom>
        </p:spPr>
      </p:pic>
      <p:cxnSp>
        <p:nvCxnSpPr>
          <p:cNvPr id="10" name="Curved Connector 9"/>
          <p:cNvCxnSpPr>
            <a:stCxn id="6" idx="1"/>
            <a:endCxn id="4" idx="1"/>
          </p:cNvCxnSpPr>
          <p:nvPr/>
        </p:nvCxnSpPr>
        <p:spPr bwMode="auto">
          <a:xfrm rot="10800000" flipV="1">
            <a:off x="2136674" y="2484869"/>
            <a:ext cx="178" cy="2357895"/>
          </a:xfrm>
          <a:prstGeom prst="curvedConnector3">
            <a:avLst>
              <a:gd name="adj1" fmla="val 128526966"/>
            </a:avLst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Title 1"/>
          <p:cNvSpPr txBox="1">
            <a:spLocks/>
          </p:cNvSpPr>
          <p:nvPr/>
        </p:nvSpPr>
        <p:spPr bwMode="auto">
          <a:xfrm>
            <a:off x="894335" y="3209227"/>
            <a:ext cx="990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kern="0" dirty="0" smtClean="0">
                <a:solidFill>
                  <a:srgbClr val="FF0000"/>
                </a:solidFill>
              </a:rPr>
              <a:t>FT</a:t>
            </a:r>
            <a:endParaRPr lang="en-US" kern="0" dirty="0">
              <a:solidFill>
                <a:srgbClr val="FF0000"/>
              </a:solidFill>
            </a:endParaRPr>
          </a:p>
        </p:txBody>
      </p:sp>
      <p:cxnSp>
        <p:nvCxnSpPr>
          <p:cNvPr id="11" name="Curved Connector 10"/>
          <p:cNvCxnSpPr>
            <a:stCxn id="4" idx="3"/>
            <a:endCxn id="7" idx="3"/>
          </p:cNvCxnSpPr>
          <p:nvPr/>
        </p:nvCxnSpPr>
        <p:spPr bwMode="auto">
          <a:xfrm flipV="1">
            <a:off x="7018878" y="2484870"/>
            <a:ext cx="12700" cy="2357895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Title 1"/>
          <p:cNvSpPr txBox="1">
            <a:spLocks/>
          </p:cNvSpPr>
          <p:nvPr/>
        </p:nvSpPr>
        <p:spPr bwMode="auto">
          <a:xfrm>
            <a:off x="7344061" y="3209227"/>
            <a:ext cx="990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kern="0" dirty="0" smtClean="0">
                <a:solidFill>
                  <a:srgbClr val="0000FF"/>
                </a:solidFill>
              </a:rPr>
              <a:t>IFT</a:t>
            </a:r>
            <a:endParaRPr lang="en-US" kern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96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-/High-pass Filtering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318" y="1149145"/>
            <a:ext cx="8347364" cy="5273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3258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dirty="0" smtClean="0"/>
              <a:t>2D Rectangle </a:t>
            </a:r>
            <a:r>
              <a:rPr lang="en-US" dirty="0"/>
              <a:t>Fun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582" y="1079808"/>
            <a:ext cx="8674835" cy="5518203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416311" y="1247079"/>
            <a:ext cx="4378713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 eaLnBrk="1" hangingPunct="1"/>
            <a:r>
              <a:rPr lang="en-US" sz="2400" b="0" kern="0" dirty="0" smtClean="0"/>
              <a:t>Rectangle of Sides X and Y, Centered at Origin</a:t>
            </a:r>
            <a:endParaRPr lang="en-US" sz="2400" b="0" kern="0" dirty="0"/>
          </a:p>
        </p:txBody>
      </p:sp>
      <p:sp>
        <p:nvSpPr>
          <p:cNvPr id="6" name="Rectangle 5"/>
          <p:cNvSpPr/>
          <p:nvPr/>
        </p:nvSpPr>
        <p:spPr bwMode="auto">
          <a:xfrm>
            <a:off x="4371278" y="3601844"/>
            <a:ext cx="1594624" cy="33453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1953981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 Property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6248" y="849152"/>
            <a:ext cx="7171502" cy="6007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9882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 Sum of Wa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458" name="Picture 2" descr="http://www.askamathematician.com/wp-content/uploads/2012/09/IndykKatabiPriceHassanie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39" y="990600"/>
            <a:ext cx="8735122" cy="5813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449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?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83131" y="1371600"/>
            <a:ext cx="8977738" cy="5042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55073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038014"/>
              </p:ext>
            </p:extLst>
          </p:nvPr>
        </p:nvGraphicFramePr>
        <p:xfrm>
          <a:off x="1998934" y="1365987"/>
          <a:ext cx="5684257" cy="385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5" name="Equation" r:id="rId3" imgW="431640" imgH="291960" progId="Equation.DSMT4">
                  <p:embed/>
                </p:oleObj>
              </mc:Choice>
              <mc:Fallback>
                <p:oleObj name="Equation" r:id="rId3" imgW="431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934" y="1365987"/>
                        <a:ext cx="5684257" cy="3856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9346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/>
              <a:t>Homework for </a:t>
            </a:r>
            <a:r>
              <a:rPr lang="en-US" sz="4000" kern="0" dirty="0" smtClean="0"/>
              <a:t>BB06</a:t>
            </a:r>
            <a:endParaRPr lang="en-US" sz="4000" b="0" kern="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52400" y="1066799"/>
            <a:ext cx="8839200" cy="5450541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4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b="0" kern="0" dirty="0" smtClean="0"/>
              <a:t>Read about the uncertainty property of Fourier transform, and write no more than three sentences to explain what it is.</a:t>
            </a:r>
          </a:p>
          <a:p>
            <a:pPr eaLnBrk="1" hangingPunct="1"/>
            <a:endParaRPr lang="en-US" b="0" kern="0" dirty="0" smtClean="0"/>
          </a:p>
          <a:p>
            <a:pPr eaLnBrk="1" hangingPunct="1"/>
            <a:r>
              <a:rPr lang="en-US" b="0" kern="0" dirty="0"/>
              <a:t>A</a:t>
            </a:r>
            <a:r>
              <a:rPr lang="en-US" b="0" kern="0" dirty="0" smtClean="0"/>
              <a:t>nalytically compute the Fourier transform of exp(</a:t>
            </a:r>
            <a:r>
              <a:rPr lang="en-US" b="0" kern="0" dirty="0" err="1" smtClean="0"/>
              <a:t>bt</a:t>
            </a:r>
            <a:r>
              <a:rPr lang="en-US" b="0" kern="0" dirty="0" smtClean="0"/>
              <a:t>)u(-t), where b is positive, u(t) is the step function (u(t)=1 for positive t and 0 otherwise).</a:t>
            </a:r>
          </a:p>
          <a:p>
            <a:pPr eaLnBrk="1" hangingPunct="1"/>
            <a:endParaRPr lang="en-US" b="0" kern="0" dirty="0" smtClean="0"/>
          </a:p>
          <a:p>
            <a:pPr eaLnBrk="1" hangingPunct="1"/>
            <a:r>
              <a:rPr lang="en-US" b="0" kern="0" dirty="0" smtClean="0">
                <a:solidFill>
                  <a:srgbClr val="FF0000"/>
                </a:solidFill>
              </a:rPr>
              <a:t>Due date: One week from now (by midnight next Friday).  Please upload your report to MLS.</a:t>
            </a:r>
          </a:p>
          <a:p>
            <a:pPr eaLnBrk="1" hangingPunct="1"/>
            <a:endParaRPr lang="en-US" b="0" kern="0" dirty="0">
              <a:solidFill>
                <a:srgbClr val="FF0000"/>
              </a:solidFill>
            </a:endParaRPr>
          </a:p>
          <a:p>
            <a:pPr eaLnBrk="1" hangingPunct="1"/>
            <a:r>
              <a:rPr lang="en-US" b="0" kern="0" dirty="0" smtClean="0">
                <a:solidFill>
                  <a:schemeClr val="bg1"/>
                </a:solidFill>
              </a:rPr>
              <a:t>https</a:t>
            </a:r>
            <a:r>
              <a:rPr lang="en-US" b="0" kern="0" dirty="0">
                <a:solidFill>
                  <a:schemeClr val="bg1"/>
                </a:solidFill>
              </a:rPr>
              <a:t>://</a:t>
            </a:r>
            <a:r>
              <a:rPr lang="en-US" b="0" kern="0" dirty="0" smtClean="0">
                <a:solidFill>
                  <a:schemeClr val="bg1"/>
                </a:solidFill>
              </a:rPr>
              <a:t>www.youtube.com/watch?v=1hX_MUh8wfk</a:t>
            </a:r>
            <a:endParaRPr lang="en-US" b="0" kern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59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Fourier Series</a:t>
            </a:r>
            <a:r>
              <a:rPr lang="en-US" sz="4000" b="0" kern="0" dirty="0" smtClean="0"/>
              <a:t> (Real Form)</a:t>
            </a:r>
            <a:endParaRPr lang="en-US" sz="4000" b="0" kern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66568" y="1119092"/>
          <a:ext cx="8010863" cy="1213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2" name="Equation" r:id="rId3" imgW="4533840" imgH="685800" progId="Equation.DSMT4">
                  <p:embed/>
                </p:oleObj>
              </mc:Choice>
              <mc:Fallback>
                <p:oleObj name="Equation" r:id="rId3" imgW="453384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68" y="1119092"/>
                        <a:ext cx="8010863" cy="1213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93738" y="3828003"/>
          <a:ext cx="3803650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" name="Equation" r:id="rId5" imgW="2654280" imgH="1091880" progId="Equation.DSMT4">
                  <p:embed/>
                </p:oleObj>
              </mc:Choice>
              <mc:Fallback>
                <p:oleObj name="Equation" r:id="rId5" imgW="2654280" imgH="1091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828003"/>
                        <a:ext cx="3803650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93738" y="2751536"/>
          <a:ext cx="2173931" cy="89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4" name="Equation" r:id="rId7" imgW="1485720" imgH="609480" progId="Equation.DSMT4">
                  <p:embed/>
                </p:oleObj>
              </mc:Choice>
              <mc:Fallback>
                <p:oleObj name="Equation" r:id="rId7" imgW="1485720" imgH="609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751536"/>
                        <a:ext cx="2173931" cy="893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817" y="2612758"/>
            <a:ext cx="3156304" cy="315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9238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/>
              <a:t>Fourier Series</a:t>
            </a:r>
            <a:r>
              <a:rPr lang="en-US" sz="4000" b="0" kern="0" dirty="0"/>
              <a:t> </a:t>
            </a:r>
            <a:r>
              <a:rPr lang="en-US" sz="4000" b="0" kern="0" dirty="0" smtClean="0"/>
              <a:t>(Complex </a:t>
            </a:r>
            <a:r>
              <a:rPr lang="en-US" sz="4000" b="0" kern="0" dirty="0"/>
              <a:t>Form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8289" y="4585072"/>
            <a:ext cx="6304366" cy="1693064"/>
          </a:xfrm>
          <a:prstGeom prst="rect">
            <a:avLst/>
          </a:prstGeom>
          <a:solidFill>
            <a:srgbClr val="00B050">
              <a:alpha val="50000"/>
            </a:srgbClr>
          </a:solidFill>
        </p:spPr>
      </p:pic>
      <p:pic>
        <p:nvPicPr>
          <p:cNvPr id="12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7412" y="1668480"/>
            <a:ext cx="2155797" cy="2155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8289" y="1097870"/>
            <a:ext cx="4830855" cy="20485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8289" y="3030515"/>
            <a:ext cx="5381207" cy="165105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58289" y="5774459"/>
            <a:ext cx="1709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nit Perio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562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When Period Isn’t Unit</a:t>
            </a:r>
            <a:endParaRPr lang="en-US" sz="4000" b="0" kern="0" dirty="0"/>
          </a:p>
        </p:txBody>
      </p:sp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792074" y="151914"/>
            <a:ext cx="2155797" cy="2155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041617"/>
              </p:ext>
            </p:extLst>
          </p:nvPr>
        </p:nvGraphicFramePr>
        <p:xfrm>
          <a:off x="1122557" y="2307711"/>
          <a:ext cx="6839572" cy="143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4" imgW="2184400" imgH="469900" progId="Equation.DSMT4">
                  <p:embed/>
                </p:oleObj>
              </mc:Choice>
              <mc:Fallback>
                <p:oleObj name="Equation" r:id="rId4" imgW="21844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557" y="2307711"/>
                        <a:ext cx="6839572" cy="143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873946"/>
              </p:ext>
            </p:extLst>
          </p:nvPr>
        </p:nvGraphicFramePr>
        <p:xfrm>
          <a:off x="1122557" y="4247896"/>
          <a:ext cx="4994058" cy="161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6" imgW="1562100" imgH="495300" progId="Equation.DSMT4">
                  <p:embed/>
                </p:oleObj>
              </mc:Choice>
              <mc:Fallback>
                <p:oleObj name="Equation" r:id="rId6" imgW="15621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557" y="4247896"/>
                        <a:ext cx="4994058" cy="1616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2870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6" name="Picture 8" descr="http://previews.123rf.com/images/johan2011/johan20111109/johan2011110900039/10653039-Road-block-with-Cones-and-Barricade-Stock-Photo-road-safety-work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5620" y="1618186"/>
            <a:ext cx="5437770" cy="3626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4000" kern="0" dirty="0" smtClean="0"/>
              <a:t>Common Sense</a:t>
            </a:r>
            <a:endParaRPr lang="en-US" sz="4000" b="0" kern="0" dirty="0"/>
          </a:p>
        </p:txBody>
      </p:sp>
      <p:pic>
        <p:nvPicPr>
          <p:cNvPr id="32772" name="Picture 4" descr="https://img.clipartfest.com/70d70e696ccec9e45d8c6afd28fc05b0_cute-cartoon-dog-vector-set-cute-dog-cartoon-clipart_500-552.jpe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00309" y="554500"/>
            <a:ext cx="2019765" cy="2229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4" name="Picture 6" descr="http://www.how-to-draw-funny-cartoons.com/image-files/cartoon-steak-005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0937" y="5263554"/>
            <a:ext cx="2506989" cy="1594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Curved Connector 5"/>
          <p:cNvCxnSpPr>
            <a:stCxn id="32772" idx="2"/>
            <a:endCxn id="32774" idx="1"/>
          </p:cNvCxnSpPr>
          <p:nvPr/>
        </p:nvCxnSpPr>
        <p:spPr bwMode="auto">
          <a:xfrm rot="16200000" flipH="1">
            <a:off x="1927337" y="2167176"/>
            <a:ext cx="3276455" cy="4510746"/>
          </a:xfrm>
          <a:prstGeom prst="curvedConnector2">
            <a:avLst/>
          </a:prstGeom>
          <a:solidFill>
            <a:schemeClr val="accent1"/>
          </a:soli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64237" y="3274485"/>
            <a:ext cx="2079763" cy="2107759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2257258" y="1239346"/>
            <a:ext cx="5969405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en-US" sz="2400" kern="0" dirty="0" smtClean="0"/>
              <a:t>Simple versus Complex Methods</a:t>
            </a:r>
            <a:endParaRPr lang="en-US" sz="2400" kern="0" dirty="0"/>
          </a:p>
          <a:p>
            <a:pPr marL="342900" indent="-342900" algn="l" eaLnBrk="1" hangingPunct="1">
              <a:buFont typeface="Arial" panose="020B0604020202020204" pitchFamily="34" charset="0"/>
              <a:buChar char="•"/>
            </a:pPr>
            <a:r>
              <a:rPr lang="en-US" sz="2400" kern="0" dirty="0" smtClean="0"/>
              <a:t>Divide and Conquer Strategies</a:t>
            </a:r>
          </a:p>
        </p:txBody>
      </p:sp>
    </p:spTree>
    <p:extLst>
      <p:ext uri="{BB962C8B-B14F-4D97-AF65-F5344CB8AC3E}">
        <p14:creationId xmlns:p14="http://schemas.microsoft.com/office/powerpoint/2010/main" val="17014059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362" y="2459159"/>
            <a:ext cx="8861277" cy="1939681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kern="0" smtClean="0"/>
              <a:t>Outline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978739078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92</TotalTime>
  <Words>527</Words>
  <Application>Microsoft Office PowerPoint</Application>
  <PresentationFormat>On-screen Show (4:3)</PresentationFormat>
  <Paragraphs>141</Paragraphs>
  <Slides>4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Malgun Gothic</vt:lpstr>
      <vt:lpstr>ＭＳ Ｐゴシック</vt:lpstr>
      <vt:lpstr>Arial</vt:lpstr>
      <vt:lpstr>Times</vt:lpstr>
      <vt:lpstr>Times New Roman</vt:lpstr>
      <vt:lpstr>Blank Presentation</vt:lpstr>
      <vt:lpstr>Equation</vt:lpstr>
      <vt:lpstr>MathType 6.0 Equation</vt:lpstr>
      <vt:lpstr>PowerPoint Presentation</vt:lpstr>
      <vt:lpstr>PowerPoint Presentation</vt:lpstr>
      <vt:lpstr>As a Sum of Impulses</vt:lpstr>
      <vt:lpstr>As Sum of Wa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ctangular/Gate Function</vt:lpstr>
      <vt:lpstr>Periodization</vt:lpstr>
      <vt:lpstr>As Period Gets Larger</vt:lpstr>
      <vt:lpstr>PowerPoint Presentation</vt:lpstr>
      <vt:lpstr>PowerPoint Presentation</vt:lpstr>
      <vt:lpstr>Sinc Function</vt:lpstr>
      <vt:lpstr>Example 2: Triangle Function</vt:lpstr>
      <vt:lpstr>Sinc2</vt:lpstr>
      <vt:lpstr>PowerPoint Presentation</vt:lpstr>
      <vt:lpstr>Basic Properties</vt:lpstr>
      <vt:lpstr>Linearity</vt:lpstr>
      <vt:lpstr>Shift</vt:lpstr>
      <vt:lpstr>Scaling</vt:lpstr>
      <vt:lpstr>Example</vt:lpstr>
      <vt:lpstr>Derivation</vt:lpstr>
      <vt:lpstr>Paired Combs</vt:lpstr>
      <vt:lpstr>Convolution Theorem</vt:lpstr>
      <vt:lpstr>Why?</vt:lpstr>
      <vt:lpstr>Why?</vt:lpstr>
      <vt:lpstr>Parseval's Identity</vt:lpstr>
      <vt:lpstr>Why?</vt:lpstr>
      <vt:lpstr>2D Fourier Transform</vt:lpstr>
      <vt:lpstr>Noise Suppression</vt:lpstr>
      <vt:lpstr>Low-/High-pass Filtering</vt:lpstr>
      <vt:lpstr>Example: 2D Rectangle Function</vt:lpstr>
      <vt:lpstr>Rotation Property</vt:lpstr>
      <vt:lpstr>Why?</vt:lpstr>
      <vt:lpstr>PowerPoint Presentation</vt:lpstr>
      <vt:lpstr>PowerPoint Presentation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2277</cp:revision>
  <cp:lastPrinted>2012-03-08T21:40:16Z</cp:lastPrinted>
  <dcterms:created xsi:type="dcterms:W3CDTF">2006-10-23T16:36:06Z</dcterms:created>
  <dcterms:modified xsi:type="dcterms:W3CDTF">2018-02-02T15:44:22Z</dcterms:modified>
</cp:coreProperties>
</file>